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29"/>
  </p:notesMasterIdLst>
  <p:sldIdLst>
    <p:sldId id="388" r:id="rId3"/>
    <p:sldId id="281" r:id="rId4"/>
    <p:sldId id="282" r:id="rId5"/>
    <p:sldId id="497" r:id="rId6"/>
    <p:sldId id="456" r:id="rId7"/>
    <p:sldId id="326" r:id="rId8"/>
    <p:sldId id="1181" r:id="rId9"/>
    <p:sldId id="574" r:id="rId10"/>
    <p:sldId id="1161" r:id="rId11"/>
    <p:sldId id="286" r:id="rId12"/>
    <p:sldId id="288" r:id="rId13"/>
    <p:sldId id="484" r:id="rId14"/>
    <p:sldId id="392" r:id="rId15"/>
    <p:sldId id="1183" r:id="rId16"/>
    <p:sldId id="1172" r:id="rId17"/>
    <p:sldId id="1173" r:id="rId18"/>
    <p:sldId id="1174" r:id="rId19"/>
    <p:sldId id="1175" r:id="rId20"/>
    <p:sldId id="1176" r:id="rId21"/>
    <p:sldId id="1177" r:id="rId22"/>
    <p:sldId id="543" r:id="rId23"/>
    <p:sldId id="579" r:id="rId24"/>
    <p:sldId id="1178" r:id="rId25"/>
    <p:sldId id="1179" r:id="rId26"/>
    <p:sldId id="1180" r:id="rId27"/>
    <p:sldId id="268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24" clrIdx="2">
    <p:extLst>
      <p:ext uri="{19B8F6BF-5375-455C-9EA6-DF929625EA0E}">
        <p15:presenceInfo xmlns:p15="http://schemas.microsoft.com/office/powerpoint/2012/main" userId="DELL" providerId="None"/>
      </p:ext>
    </p:extLst>
  </p:cmAuthor>
  <p:cmAuthor id="4" name="Nguyễn Thị Hồng Hạnh" initials="NTHH" lastIdx="4" clrIdx="3">
    <p:extLst>
      <p:ext uri="{19B8F6BF-5375-455C-9EA6-DF929625EA0E}">
        <p15:presenceInfo xmlns:p15="http://schemas.microsoft.com/office/powerpoint/2012/main" userId="S::nguyenthihonghanh@thcshvn.edu.vn::3f86c0c2-e6c3-4977-b823-f3f7b9df707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128DE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4660"/>
  </p:normalViewPr>
  <p:slideViewPr>
    <p:cSldViewPr>
      <p:cViewPr varScale="1">
        <p:scale>
          <a:sx n="119" d="100"/>
          <a:sy n="119" d="100"/>
        </p:scale>
        <p:origin x="108" y="17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Relationship Id="rId8" Type="http://schemas.openxmlformats.org/officeDocument/2006/relationships/slide" Target="slides/slide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3:51:48.756" idx="8">
    <p:pos x="10" y="10"/>
    <p:text>Chữ các câu nên bằng nhau sẽ đẹp hơn về mặt thẩm mĩ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X="-7500" custLinFactNeighborY="-1624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1988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62249"/>
        <a:ext cx="5995478" cy="929078"/>
      </dsp:txXfrm>
    </dsp:sp>
    <dsp:sp modelId="{0DFB8EA2-E9F4-4E7D-B5BF-ABC527E44C63}">
      <dsp:nvSpPr>
        <dsp:cNvPr id="0" name=""/>
        <dsp:cNvSpPr/>
      </dsp:nvSpPr>
      <dsp:spPr>
        <a:xfrm>
          <a:off x="0" y="1016479"/>
          <a:ext cx="6096000" cy="1366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16479"/>
        <a:ext cx="6096000" cy="1366200"/>
      </dsp:txXfrm>
    </dsp:sp>
    <dsp:sp modelId="{D2408717-B530-41AC-B5CE-E14FAEC5B062}">
      <dsp:nvSpPr>
        <dsp:cNvPr id="0" name=""/>
        <dsp:cNvSpPr/>
      </dsp:nvSpPr>
      <dsp:spPr>
        <a:xfrm>
          <a:off x="0" y="2305186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2355447"/>
        <a:ext cx="5995478" cy="929078"/>
      </dsp:txXfrm>
    </dsp:sp>
    <dsp:sp modelId="{8F3B6D51-6576-4847-95F8-097004C88A78}">
      <dsp:nvSpPr>
        <dsp:cNvPr id="0" name=""/>
        <dsp:cNvSpPr/>
      </dsp:nvSpPr>
      <dsp:spPr>
        <a:xfrm>
          <a:off x="0" y="3429000"/>
          <a:ext cx="6096000" cy="910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429000"/>
        <a:ext cx="6096000" cy="91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e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6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4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059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65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386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5622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079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78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160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19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17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45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29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499"/>
            <a:ext cx="7772400" cy="38635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30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</p:spTree>
    <p:extLst>
      <p:ext uri="{BB962C8B-B14F-4D97-AF65-F5344CB8AC3E}">
        <p14:creationId xmlns:p14="http://schemas.microsoft.com/office/powerpoint/2010/main" val="18509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9522"/>
          </a:xfrm>
          <a:blipFill>
            <a:blip r:embed="rId2"/>
            <a:tile tx="0" ty="0" sx="100000" sy="100000" flip="none" algn="tl"/>
          </a:blipFill>
          <a:ln w="57150">
            <a:solidFill>
              <a:schemeClr val="tx2">
                <a:lumMod val="40000"/>
                <a:lumOff val="60000"/>
              </a:schemeClr>
            </a:solidFill>
          </a:ln>
        </p:spPr>
        <p:txBody>
          <a:bodyPr/>
          <a:lstStyle>
            <a:lvl1pPr>
              <a:defRPr sz="21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8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 8"/>
          <p:cNvSpPr/>
          <p:nvPr/>
        </p:nvSpPr>
        <p:spPr>
          <a:xfrm>
            <a:off x="4296729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689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1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9"/>
            <a:ext cx="499586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711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7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648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0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05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195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4767264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4767264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4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1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685800" rtl="0" eaLnBrk="1" latinLnBrk="0" hangingPunct="1"/>
            <a:endParaRPr lang="en-US" sz="135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2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366923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3000" b="1" kern="1200">
          <a:solidFill>
            <a:srgbClr val="FF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image" Target="../media/image4.jpeg"/><Relationship Id="rId12" Type="http://schemas.openxmlformats.org/officeDocument/2006/relationships/image" Target="../media/image9.png"/><Relationship Id="rId17" Type="http://schemas.microsoft.com/office/2007/relationships/hdphoto" Target="../media/hdphoto1.wdp"/><Relationship Id="rId2" Type="http://schemas.openxmlformats.org/officeDocument/2006/relationships/tags" Target="../tags/tag2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8.jpg"/><Relationship Id="rId5" Type="http://schemas.openxmlformats.org/officeDocument/2006/relationships/tags" Target="../tags/tag5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8.emf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43.e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video" Target="../media/media1.mp4"/><Relationship Id="rId7" Type="http://schemas.openxmlformats.org/officeDocument/2006/relationships/image" Target="../media/image48.wmf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6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4.e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1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9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3.bin"/><Relationship Id="rId14" Type="http://schemas.openxmlformats.org/officeDocument/2006/relationships/comments" Target="../comments/commen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4.wmf"/><Relationship Id="rId5" Type="http://schemas.openxmlformats.org/officeDocument/2006/relationships/image" Target="../media/image68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9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71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78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4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2.png"/><Relationship Id="rId3" Type="http://schemas.openxmlformats.org/officeDocument/2006/relationships/image" Target="../media/image15.jpeg"/><Relationship Id="rId7" Type="http://schemas.openxmlformats.org/officeDocument/2006/relationships/image" Target="../media/image17.jpe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0.png"/><Relationship Id="rId5" Type="http://schemas.openxmlformats.org/officeDocument/2006/relationships/image" Target="../media/image16.jpe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2449" y="1148154"/>
            <a:ext cx="3071553" cy="2654987"/>
          </a:xfrm>
          <a:prstGeom prst="rect">
            <a:avLst/>
          </a:prstGeom>
        </p:spPr>
      </p:pic>
      <p:pic>
        <p:nvPicPr>
          <p:cNvPr id="29" name="Kiểu 3D 2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2866" y="1117203"/>
            <a:ext cx="1735395" cy="3449758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8"/>
            <a:ext cx="5508022" cy="90024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</a:t>
            </a:r>
          </a:p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</a:t>
            </a:r>
          </a:p>
        </p:txBody>
      </p:sp>
      <p:pic>
        <p:nvPicPr>
          <p:cNvPr id="59" name="Picture 5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746748" y="11096"/>
            <a:ext cx="2864252" cy="5151011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488179" y="14795"/>
            <a:ext cx="2870669" cy="5185937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483" y="14795"/>
            <a:ext cx="1815629" cy="5141657"/>
          </a:xfrm>
          <a:prstGeom prst="rect">
            <a:avLst/>
          </a:prstGeom>
        </p:spPr>
      </p:pic>
      <p:pic>
        <p:nvPicPr>
          <p:cNvPr id="62" name="Picture 6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8" y="924"/>
            <a:ext cx="1794092" cy="5141657"/>
          </a:xfrm>
          <a:prstGeom prst="rect">
            <a:avLst/>
          </a:prstGeom>
        </p:spPr>
      </p:pic>
      <p:pic>
        <p:nvPicPr>
          <p:cNvPr id="63" name="Picture 6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16215"/>
            <a:ext cx="1423059" cy="2914650"/>
          </a:xfrm>
          <a:prstGeom prst="rect">
            <a:avLst/>
          </a:prstGeom>
        </p:spPr>
      </p:pic>
      <p:pic>
        <p:nvPicPr>
          <p:cNvPr id="64" name="Picture 6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2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3" y="2338888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6707" y="2480846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9" y="17912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2" y="29876"/>
            <a:ext cx="2416843" cy="11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81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1605E-6 L -0.4059 0.00123 " pathEditMode="relative" rAng="0" ptsTypes="AA">
                                      <p:cBhvr>
                                        <p:cTn id="24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5" y="6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26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28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30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2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76200" y="5490"/>
            <a:ext cx="6859186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AI NHANH HƠN</a:t>
            </a:r>
          </a:p>
        </p:txBody>
      </p:sp>
      <p:pic>
        <p:nvPicPr>
          <p:cNvPr id="5" name="Picture 3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1700"/>
            <a:ext cx="5637608" cy="309641"/>
          </a:xfrm>
          <a:prstGeom prst="rect">
            <a:avLst/>
          </a:prstGeom>
        </p:spPr>
      </p:pic>
      <p:sp>
        <p:nvSpPr>
          <p:cNvPr id="9" name="Hộp Văn bản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0" y="1276350"/>
            <a:ext cx="914399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ối các ý ở cột A với các ý ở cột B để tạo thành một câu đúng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ác học sinh xung phong để giành quyền trả l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ỗi ý ghép đúng cá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44646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786"/>
            <a:ext cx="9144000" cy="5132714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2673" y="619987"/>
            <a:ext cx="4063008" cy="370117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ỘT A</a:t>
            </a:r>
          </a:p>
        </p:txBody>
      </p:sp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2673" y="986016"/>
            <a:ext cx="4063008" cy="50274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2673" y="1488762"/>
            <a:ext cx="4063008" cy="4993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10384" y="1979022"/>
            <a:ext cx="4060341" cy="5230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2287" y="2484147"/>
            <a:ext cx="4068438" cy="47419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Rectangle 7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268354" y="619987"/>
            <a:ext cx="3037446" cy="379102"/>
          </a:xfrm>
          <a:prstGeom prst="rect">
            <a:avLst/>
          </a:prstGeom>
          <a:solidFill>
            <a:srgbClr val="00B05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ỘT B</a:t>
            </a:r>
          </a:p>
        </p:txBody>
      </p:sp>
      <p:sp>
        <p:nvSpPr>
          <p:cNvPr id="9" name="Rectangle 8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267204" y="974989"/>
            <a:ext cx="3037445" cy="5211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267205" y="1486437"/>
            <a:ext cx="3037444" cy="50091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267204" y="1976465"/>
            <a:ext cx="3037443" cy="4753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59107" y="2469915"/>
            <a:ext cx="3045540" cy="43789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65667" y="2906672"/>
            <a:ext cx="303898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</a:p>
        </p:txBody>
      </p:sp>
      <p:cxnSp>
        <p:nvCxnSpPr>
          <p:cNvPr id="17" name="Straight Connector 16"/>
          <p:cNvCxnSpPr>
            <a:cxnSpLocks/>
            <a:endCxn id="11" idx="1"/>
          </p:cNvCxnSpPr>
          <p:nvPr/>
        </p:nvCxnSpPr>
        <p:spPr>
          <a:xfrm>
            <a:off x="4677285" y="1169803"/>
            <a:ext cx="589919" cy="104431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166622" y="432436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672241" y="1613836"/>
            <a:ext cx="586865" cy="2025518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01558" y="432816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21" name="Straight Connector 20"/>
          <p:cNvCxnSpPr>
            <a:cxnSpLocks/>
          </p:cNvCxnSpPr>
          <p:nvPr/>
        </p:nvCxnSpPr>
        <p:spPr>
          <a:xfrm flipV="1">
            <a:off x="4721373" y="1145196"/>
            <a:ext cx="572278" cy="115342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90444" y="4320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a;</a:t>
            </a:r>
          </a:p>
        </p:txBody>
      </p:sp>
      <p:cxnSp>
        <p:nvCxnSpPr>
          <p:cNvPr id="23" name="Straight Connector 22"/>
          <p:cNvCxnSpPr>
            <a:cxnSpLocks/>
            <a:stCxn id="7" idx="3"/>
            <a:endCxn id="10" idx="1"/>
          </p:cNvCxnSpPr>
          <p:nvPr/>
        </p:nvCxnSpPr>
        <p:spPr>
          <a:xfrm flipV="1">
            <a:off x="4670725" y="1736895"/>
            <a:ext cx="596480" cy="9843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82738" y="433762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b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CFB3927-F0E9-953A-F535-0713988EE37A}"/>
              </a:ext>
            </a:extLst>
          </p:cNvPr>
          <p:cNvSpPr/>
          <p:nvPr/>
        </p:nvSpPr>
        <p:spPr>
          <a:xfrm>
            <a:off x="609866" y="2937415"/>
            <a:ext cx="4060860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ECE76F9-36D8-E996-D4B4-CC69840BB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19833"/>
              </p:ext>
            </p:extLst>
          </p:nvPr>
        </p:nvGraphicFramePr>
        <p:xfrm>
          <a:off x="1885288" y="1091350"/>
          <a:ext cx="794823" cy="39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56988" imgH="228928" progId="Equation.DSMT4">
                  <p:embed/>
                </p:oleObj>
              </mc:Choice>
              <mc:Fallback>
                <p:oleObj name="Equation" r:id="rId5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288" y="1091350"/>
                        <a:ext cx="794823" cy="39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21E31F-D4C0-23AB-E4DC-50A013DB1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4975"/>
              </p:ext>
            </p:extLst>
          </p:nvPr>
        </p:nvGraphicFramePr>
        <p:xfrm>
          <a:off x="1381138" y="1518231"/>
          <a:ext cx="1970706" cy="40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304396" imgH="267142" progId="Equation.DSMT4">
                  <p:embed/>
                </p:oleObj>
              </mc:Choice>
              <mc:Fallback>
                <p:oleObj name="Equation" r:id="rId7" imgW="130439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1138" y="1518231"/>
                        <a:ext cx="1970706" cy="40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F47D91B-460A-07DB-1DEB-9F414419B15A}"/>
              </a:ext>
            </a:extLst>
          </p:cNvPr>
          <p:cNvSpPr/>
          <p:nvPr/>
        </p:nvSpPr>
        <p:spPr>
          <a:xfrm>
            <a:off x="602287" y="3372713"/>
            <a:ext cx="4063008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3E5B885-BF2C-D2CB-F41A-FB12B645B84E}"/>
              </a:ext>
            </a:extLst>
          </p:cNvPr>
          <p:cNvSpPr/>
          <p:nvPr/>
        </p:nvSpPr>
        <p:spPr>
          <a:xfrm>
            <a:off x="602287" y="3846540"/>
            <a:ext cx="4063008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CB33525-3053-52D0-0A0D-5D123C4F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74254"/>
              </p:ext>
            </p:extLst>
          </p:nvPr>
        </p:nvGraphicFramePr>
        <p:xfrm>
          <a:off x="1438556" y="2069775"/>
          <a:ext cx="1284932" cy="35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837692" imgH="228928" progId="Equation.DSMT4">
                  <p:embed/>
                </p:oleObj>
              </mc:Choice>
              <mc:Fallback>
                <p:oleObj name="Equation" r:id="rId9" imgW="83769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8556" y="2069775"/>
                        <a:ext cx="1284932" cy="35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563FB99-B0FA-F3E6-367F-341D0EDB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04643"/>
              </p:ext>
            </p:extLst>
          </p:nvPr>
        </p:nvGraphicFramePr>
        <p:xfrm>
          <a:off x="1535353" y="2516819"/>
          <a:ext cx="865896" cy="44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523558" imgH="267142" progId="Equation.DSMT4">
                  <p:embed/>
                </p:oleObj>
              </mc:Choice>
              <mc:Fallback>
                <p:oleObj name="Equation" r:id="rId11" imgW="52355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5353" y="2516819"/>
                        <a:ext cx="865896" cy="44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14DC546-44A0-B8ED-21AC-7A943ED72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78881"/>
              </p:ext>
            </p:extLst>
          </p:nvPr>
        </p:nvGraphicFramePr>
        <p:xfrm>
          <a:off x="1291433" y="2952470"/>
          <a:ext cx="1982532" cy="40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1304396" imgH="267142" progId="Equation.DSMT4">
                  <p:embed/>
                </p:oleObj>
              </mc:Choice>
              <mc:Fallback>
                <p:oleObj name="Equation" r:id="rId13" imgW="130439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433" y="2952470"/>
                        <a:ext cx="1982532" cy="40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A80EBF8-4913-DDE3-A95C-8A82A4E7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68644"/>
              </p:ext>
            </p:extLst>
          </p:nvPr>
        </p:nvGraphicFramePr>
        <p:xfrm>
          <a:off x="1241454" y="3426664"/>
          <a:ext cx="1957079" cy="34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1294680" imgH="228928" progId="Equation.DSMT4">
                  <p:embed/>
                </p:oleObj>
              </mc:Choice>
              <mc:Fallback>
                <p:oleObj name="Equation" r:id="rId15" imgW="1294680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1454" y="3426664"/>
                        <a:ext cx="1957079" cy="345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FBEF757-C3DB-B57F-B15D-3EC321B85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87603"/>
              </p:ext>
            </p:extLst>
          </p:nvPr>
        </p:nvGraphicFramePr>
        <p:xfrm>
          <a:off x="1676400" y="3849883"/>
          <a:ext cx="853949" cy="3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495131" imgH="228928" progId="Equation.DSMT4">
                  <p:embed/>
                </p:oleObj>
              </mc:Choice>
              <mc:Fallback>
                <p:oleObj name="Equation" r:id="rId17" imgW="495131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6400" y="3849883"/>
                        <a:ext cx="853949" cy="39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D8C5CE5C-FBDE-A81A-FC43-47E0BB5D91B3}"/>
              </a:ext>
            </a:extLst>
          </p:cNvPr>
          <p:cNvSpPr/>
          <p:nvPr/>
        </p:nvSpPr>
        <p:spPr>
          <a:xfrm>
            <a:off x="5258578" y="3390307"/>
            <a:ext cx="304554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939A645-FE4A-0768-C58A-274FA6816C5B}"/>
              </a:ext>
            </a:extLst>
          </p:cNvPr>
          <p:cNvSpPr/>
          <p:nvPr/>
        </p:nvSpPr>
        <p:spPr>
          <a:xfrm>
            <a:off x="5258578" y="3846540"/>
            <a:ext cx="304554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F349A8E-1D50-3104-E94A-01587EB53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52067"/>
              </p:ext>
            </p:extLst>
          </p:nvPr>
        </p:nvGraphicFramePr>
        <p:xfrm>
          <a:off x="6181328" y="1016689"/>
          <a:ext cx="837405" cy="3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514202" imgH="228928" progId="Equation.DSMT4">
                  <p:embed/>
                </p:oleObj>
              </mc:Choice>
              <mc:Fallback>
                <p:oleObj name="Equation" r:id="rId19" imgW="51420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81328" y="1016689"/>
                        <a:ext cx="837405" cy="37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57565DB-C589-14A1-4D04-D7B3569F8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07601"/>
              </p:ext>
            </p:extLst>
          </p:nvPr>
        </p:nvGraphicFramePr>
        <p:xfrm>
          <a:off x="5866059" y="1574296"/>
          <a:ext cx="1347863" cy="36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837692" imgH="228928" progId="Equation.DSMT4">
                  <p:embed/>
                </p:oleObj>
              </mc:Choice>
              <mc:Fallback>
                <p:oleObj name="Equation" r:id="rId21" imgW="83769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6059" y="1574296"/>
                        <a:ext cx="1347863" cy="36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56DB9F7-41AB-E208-F0F7-0941534A9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91905"/>
              </p:ext>
            </p:extLst>
          </p:nvPr>
        </p:nvGraphicFramePr>
        <p:xfrm>
          <a:off x="5876831" y="1998785"/>
          <a:ext cx="1334719" cy="39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894906" imgH="267142" progId="Equation.DSMT4">
                  <p:embed/>
                </p:oleObj>
              </mc:Choice>
              <mc:Fallback>
                <p:oleObj name="Equation" r:id="rId23" imgW="89490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6831" y="1998785"/>
                        <a:ext cx="1334719" cy="39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080A0F8-09AD-027B-898B-1E1AE407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75211"/>
              </p:ext>
            </p:extLst>
          </p:nvPr>
        </p:nvGraphicFramePr>
        <p:xfrm>
          <a:off x="5797665" y="2524110"/>
          <a:ext cx="1901654" cy="33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1295280" imgH="228600" progId="Equation.DSMT4">
                  <p:embed/>
                </p:oleObj>
              </mc:Choice>
              <mc:Fallback>
                <p:oleObj name="Equation" r:id="rId2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97665" y="2524110"/>
                        <a:ext cx="1901654" cy="33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3624BA2-8C4F-818E-292F-824B3099D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83051"/>
              </p:ext>
            </p:extLst>
          </p:nvPr>
        </p:nvGraphicFramePr>
        <p:xfrm>
          <a:off x="6165380" y="3018481"/>
          <a:ext cx="758459" cy="37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456988" imgH="228928" progId="Equation.DSMT4">
                  <p:embed/>
                </p:oleObj>
              </mc:Choice>
              <mc:Fallback>
                <p:oleObj name="Equation" r:id="rId27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65380" y="3018481"/>
                        <a:ext cx="758459" cy="37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DB6A093-B101-9748-5D99-2E2A477C3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4044"/>
              </p:ext>
            </p:extLst>
          </p:nvPr>
        </p:nvGraphicFramePr>
        <p:xfrm>
          <a:off x="6084928" y="3444047"/>
          <a:ext cx="838912" cy="41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456988" imgH="228928" progId="Equation.DSMT4">
                  <p:embed/>
                </p:oleObj>
              </mc:Choice>
              <mc:Fallback>
                <p:oleObj name="Equation" r:id="rId29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84928" y="3444047"/>
                        <a:ext cx="838912" cy="419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A6BED65-E61B-DF26-1E53-C51B0163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92023"/>
              </p:ext>
            </p:extLst>
          </p:nvPr>
        </p:nvGraphicFramePr>
        <p:xfrm>
          <a:off x="5994587" y="3847003"/>
          <a:ext cx="929252" cy="4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1" imgW="514202" imgH="267142" progId="Equation.DSMT4">
                  <p:embed/>
                </p:oleObj>
              </mc:Choice>
              <mc:Fallback>
                <p:oleObj name="Equation" r:id="rId31" imgW="514202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94587" y="3847003"/>
                        <a:ext cx="929252" cy="4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9342ECEF-06A7-002D-4691-62270CCE47D1}"/>
              </a:ext>
            </a:extLst>
          </p:cNvPr>
          <p:cNvCxnSpPr>
            <a:cxnSpLocks/>
            <a:stCxn id="25" idx="3"/>
            <a:endCxn id="15" idx="1"/>
          </p:cNvCxnSpPr>
          <p:nvPr/>
        </p:nvCxnSpPr>
        <p:spPr>
          <a:xfrm flipV="1">
            <a:off x="4670726" y="3143770"/>
            <a:ext cx="594941" cy="3074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B202EA4B-DCC5-BD61-92CA-CF7852294F56}"/>
              </a:ext>
            </a:extLst>
          </p:cNvPr>
          <p:cNvSpPr txBox="1"/>
          <p:nvPr/>
        </p:nvSpPr>
        <p:spPr>
          <a:xfrm>
            <a:off x="4254159" y="435036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C648C2EA-DE8B-7A00-CD93-98DA40AABE2A}"/>
              </a:ext>
            </a:extLst>
          </p:cNvPr>
          <p:cNvCxnSpPr>
            <a:cxnSpLocks/>
            <a:endCxn id="43" idx="1"/>
          </p:cNvCxnSpPr>
          <p:nvPr/>
        </p:nvCxnSpPr>
        <p:spPr>
          <a:xfrm>
            <a:off x="4632435" y="3668984"/>
            <a:ext cx="626143" cy="414654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E4BF3641-964C-5E34-4C05-D7BD6C941F00}"/>
              </a:ext>
            </a:extLst>
          </p:cNvPr>
          <p:cNvSpPr txBox="1"/>
          <p:nvPr/>
        </p:nvSpPr>
        <p:spPr>
          <a:xfrm>
            <a:off x="4978601" y="432145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536E409-4180-6383-8E0A-B26B4FED4F72}"/>
              </a:ext>
            </a:extLst>
          </p:cNvPr>
          <p:cNvSpPr txBox="1"/>
          <p:nvPr/>
        </p:nvSpPr>
        <p:spPr>
          <a:xfrm>
            <a:off x="5752335" y="433352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B3DA2283-6268-CAE9-26CF-F6CEF15346A9}"/>
              </a:ext>
            </a:extLst>
          </p:cNvPr>
          <p:cNvCxnSpPr>
            <a:cxnSpLocks/>
          </p:cNvCxnSpPr>
          <p:nvPr/>
        </p:nvCxnSpPr>
        <p:spPr>
          <a:xfrm flipV="1">
            <a:off x="4688438" y="2698986"/>
            <a:ext cx="576427" cy="1347962"/>
          </a:xfrm>
          <a:prstGeom prst="line">
            <a:avLst/>
          </a:prstGeom>
          <a:ln w="38100">
            <a:solidFill>
              <a:srgbClr val="D128D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69636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24" grpId="0"/>
      <p:bldP spid="70" grpId="0"/>
      <p:bldP spid="73" grpId="0"/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8632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97428" y="1251875"/>
            <a:ext cx="82677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/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62B9B-2C54-841E-9D6C-E7E45874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71146"/>
              </p:ext>
            </p:extLst>
          </p:nvPr>
        </p:nvGraphicFramePr>
        <p:xfrm>
          <a:off x="886122" y="2018559"/>
          <a:ext cx="5591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3060360" imgH="482400" progId="Equation.DSMT4">
                  <p:embed/>
                </p:oleObj>
              </mc:Choice>
              <mc:Fallback>
                <p:oleObj name="Equation" r:id="rId6" imgW="306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122" y="2018559"/>
                        <a:ext cx="55911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311439-AEB2-662D-1B1E-4F9824CDC127}"/>
              </a:ext>
            </a:extLst>
          </p:cNvPr>
          <p:cNvSpPr txBox="1"/>
          <p:nvPr/>
        </p:nvSpPr>
        <p:spPr>
          <a:xfrm>
            <a:off x="641614" y="2824873"/>
            <a:ext cx="8179328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" name="Object 1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FF7571-524A-471A-BFF6-43AA53C40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58783"/>
              </p:ext>
            </p:extLst>
          </p:nvPr>
        </p:nvGraphicFramePr>
        <p:xfrm>
          <a:off x="784300" y="3606511"/>
          <a:ext cx="6677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3733560" imgH="482400" progId="Equation.DSMT4">
                  <p:embed/>
                </p:oleObj>
              </mc:Choice>
              <mc:Fallback>
                <p:oleObj name="Equation" r:id="rId8" imgW="373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300" y="3606511"/>
                        <a:ext cx="66770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2C2394-74D3-007E-199B-94E6F3A8F645}"/>
              </a:ext>
            </a:extLst>
          </p:cNvPr>
          <p:cNvSpPr/>
          <p:nvPr/>
        </p:nvSpPr>
        <p:spPr>
          <a:xfrm>
            <a:off x="618693" y="4441099"/>
            <a:ext cx="1708110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 1a,b</a:t>
            </a:r>
          </a:p>
        </p:txBody>
      </p:sp>
      <p:sp>
        <p:nvSpPr>
          <p:cNvPr id="22" name="Rectangle 2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115685-590B-AE36-34F3-0F7EA30407FA}"/>
              </a:ext>
            </a:extLst>
          </p:cNvPr>
          <p:cNvSpPr/>
          <p:nvPr/>
        </p:nvSpPr>
        <p:spPr>
          <a:xfrm>
            <a:off x="2737081" y="4441099"/>
            <a:ext cx="1745512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 1c,d</a:t>
            </a:r>
          </a:p>
        </p:txBody>
      </p:sp>
      <p:sp>
        <p:nvSpPr>
          <p:cNvPr id="23" name="Rectangle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F5209D-8742-8404-9468-2335294CC260}"/>
              </a:ext>
            </a:extLst>
          </p:cNvPr>
          <p:cNvSpPr/>
          <p:nvPr/>
        </p:nvSpPr>
        <p:spPr>
          <a:xfrm>
            <a:off x="4890935" y="4441099"/>
            <a:ext cx="1924979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 2a,b</a:t>
            </a:r>
          </a:p>
        </p:txBody>
      </p:sp>
      <p:sp>
        <p:nvSpPr>
          <p:cNvPr id="24" name="Rectangle 2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E7EDF-63ED-01D8-49DC-A2100D9CE2E8}"/>
              </a:ext>
            </a:extLst>
          </p:cNvPr>
          <p:cNvSpPr/>
          <p:nvPr/>
        </p:nvSpPr>
        <p:spPr>
          <a:xfrm>
            <a:off x="7051692" y="4441099"/>
            <a:ext cx="1924979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 2c,d</a:t>
            </a:r>
          </a:p>
        </p:txBody>
      </p: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55C70A3-D1FD-9B8C-A893-E934721E064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922" y="79"/>
            <a:ext cx="1211185" cy="884909"/>
          </a:xfrm>
          <a:prstGeom prst="rect">
            <a:avLst/>
          </a:prstGeom>
        </p:spPr>
      </p:pic>
      <p:pic>
        <p:nvPicPr>
          <p:cNvPr id="8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A1D75063-CFC0-9E4B-92F3-A89881A9D9E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55297" y="867071"/>
            <a:ext cx="1289911" cy="42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56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  <p:bldP spid="9" grpId="0"/>
      <p:bldP spid="19" grpId="0"/>
      <p:bldP spid="21" grpId="0" animBg="1"/>
      <p:bldP spid="22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0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88329" y="382436"/>
            <a:ext cx="7102474" cy="9916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88329" y="13309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                  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F1D339-9BA5-1BCE-7895-7C1CFB7CA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96061"/>
              </p:ext>
            </p:extLst>
          </p:nvPr>
        </p:nvGraphicFramePr>
        <p:xfrm>
          <a:off x="765175" y="1916113"/>
          <a:ext cx="2214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294680" imgH="801427" progId="Equation.DSMT4">
                  <p:embed/>
                </p:oleObj>
              </mc:Choice>
              <mc:Fallback>
                <p:oleObj name="Equation" r:id="rId5" imgW="1294680" imgH="80142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EF1D339-9BA5-1BCE-7895-7C1CFB7CA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175" y="1916113"/>
                        <a:ext cx="221456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69900-4C87-6376-B967-3078B1057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41577"/>
              </p:ext>
            </p:extLst>
          </p:nvPr>
        </p:nvGraphicFramePr>
        <p:xfrm>
          <a:off x="5190861" y="1886071"/>
          <a:ext cx="2572872" cy="132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561317" imgH="801427" progId="Equation.DSMT4">
                  <p:embed/>
                </p:oleObj>
              </mc:Choice>
              <mc:Fallback>
                <p:oleObj name="Equation" r:id="rId7" imgW="1561317" imgH="80142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8969900-4C87-6376-B967-3078B1057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0861" y="1886071"/>
                        <a:ext cx="2572872" cy="1320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7A1844-3D7B-A9A0-A103-7A95F0A28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37694"/>
              </p:ext>
            </p:extLst>
          </p:nvPr>
        </p:nvGraphicFramePr>
        <p:xfrm>
          <a:off x="827599" y="3293098"/>
          <a:ext cx="2152879" cy="135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275609" imgH="801427" progId="Equation.DSMT4">
                  <p:embed/>
                </p:oleObj>
              </mc:Choice>
              <mc:Fallback>
                <p:oleObj name="Equation" r:id="rId9" imgW="1275609" imgH="80142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D7A1844-3D7B-A9A0-A103-7A95F0A28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99" y="3293098"/>
                        <a:ext cx="2152879" cy="135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F86EE8-2AA3-AFC2-1582-1D10E5EC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63028"/>
              </p:ext>
            </p:extLst>
          </p:nvPr>
        </p:nvGraphicFramePr>
        <p:xfrm>
          <a:off x="5190861" y="3328863"/>
          <a:ext cx="2133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295280" imgH="799920" progId="Equation.DSMT4">
                  <p:embed/>
                </p:oleObj>
              </mc:Choice>
              <mc:Fallback>
                <p:oleObj name="Equation" r:id="rId11" imgW="1295280" imgH="799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2F86EE8-2AA3-AFC2-1582-1D10E5EC0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0861" y="3328863"/>
                        <a:ext cx="21336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C5D4F6-A90D-1B4C-3257-505BE9ADDF0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247" y="-246079"/>
            <a:ext cx="1503517" cy="150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9853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0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916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416023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7D74C0-A591-331D-55D2-B0A736AC1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46074"/>
              </p:ext>
            </p:extLst>
          </p:nvPr>
        </p:nvGraphicFramePr>
        <p:xfrm>
          <a:off x="914400" y="2017498"/>
          <a:ext cx="2634032" cy="130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562040" imgH="774360" progId="Equation.DSMT4">
                  <p:embed/>
                </p:oleObj>
              </mc:Choice>
              <mc:Fallback>
                <p:oleObj name="Equation" r:id="rId5" imgW="15620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17498"/>
                        <a:ext cx="2634032" cy="130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248847-625F-506A-F076-7357311CD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36166"/>
              </p:ext>
            </p:extLst>
          </p:nvPr>
        </p:nvGraphicFramePr>
        <p:xfrm>
          <a:off x="4644434" y="2017498"/>
          <a:ext cx="4151371" cy="130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551578" imgH="801427" progId="Equation.DSMT4">
                  <p:embed/>
                </p:oleObj>
              </mc:Choice>
              <mc:Fallback>
                <p:oleObj name="Equation" r:id="rId7" imgW="2551578" imgH="8014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434" y="2017498"/>
                        <a:ext cx="4151371" cy="130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E9146A-653D-09D1-DB48-F16E7119B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08077"/>
              </p:ext>
            </p:extLst>
          </p:nvPr>
        </p:nvGraphicFramePr>
        <p:xfrm>
          <a:off x="914400" y="3402480"/>
          <a:ext cx="2572398" cy="1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536033" imgH="774364" progId="Equation.DSMT4">
                  <p:embed/>
                </p:oleObj>
              </mc:Choice>
              <mc:Fallback>
                <p:oleObj name="Equation" r:id="rId9" imgW="1536033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02480"/>
                        <a:ext cx="2572398" cy="129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DF31B2-8EE4-262E-5D6F-0467F0F0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35649"/>
              </p:ext>
            </p:extLst>
          </p:nvPr>
        </p:nvGraphicFramePr>
        <p:xfrm>
          <a:off x="4627287" y="3400322"/>
          <a:ext cx="3528820" cy="137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056448" imgH="801427" progId="Equation.DSMT4">
                  <p:embed/>
                </p:oleObj>
              </mc:Choice>
              <mc:Fallback>
                <p:oleObj name="Equation" r:id="rId11" imgW="2056448" imgH="8014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7287" y="3400322"/>
                        <a:ext cx="3528820" cy="1376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EC92BB-BC98-16BD-9421-D8C1C2EFE29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9387" y="-151527"/>
            <a:ext cx="1419352" cy="141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85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0765" y="-83286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51567" y="1416987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070" y="12039"/>
            <a:ext cx="1509530" cy="812781"/>
          </a:xfrm>
          <a:prstGeom prst="rect">
            <a:avLst/>
          </a:prstGeom>
        </p:spPr>
      </p:pic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CEC8EE-13BB-1631-E755-A12AB635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30379"/>
              </p:ext>
            </p:extLst>
          </p:nvPr>
        </p:nvGraphicFramePr>
        <p:xfrm>
          <a:off x="838200" y="1866985"/>
          <a:ext cx="147240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866985"/>
                        <a:ext cx="147240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317FBC-412F-3DA6-98D4-06FA4833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80497"/>
              </p:ext>
            </p:extLst>
          </p:nvPr>
        </p:nvGraphicFramePr>
        <p:xfrm>
          <a:off x="3730223" y="1948563"/>
          <a:ext cx="1375177" cy="38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0223" y="1948563"/>
                        <a:ext cx="1375177" cy="386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408C11-F813-CBB8-1DEE-E182757A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20741"/>
              </p:ext>
            </p:extLst>
          </p:nvPr>
        </p:nvGraphicFramePr>
        <p:xfrm>
          <a:off x="6491593" y="1948564"/>
          <a:ext cx="1031381" cy="38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1593" y="1948564"/>
                        <a:ext cx="1031381" cy="38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E2DC21-C92A-80E0-2835-B74152909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25652"/>
              </p:ext>
            </p:extLst>
          </p:nvPr>
        </p:nvGraphicFramePr>
        <p:xfrm>
          <a:off x="838200" y="2374582"/>
          <a:ext cx="1752601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2374582"/>
                        <a:ext cx="1752601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BBC268-8066-1538-DE21-CADCE3663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68961"/>
              </p:ext>
            </p:extLst>
          </p:nvPr>
        </p:nvGraphicFramePr>
        <p:xfrm>
          <a:off x="3747764" y="2358109"/>
          <a:ext cx="1246252" cy="38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7764" y="2358109"/>
                        <a:ext cx="1246252" cy="38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236B64-8499-164F-EDE1-0873D9403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86436"/>
              </p:ext>
            </p:extLst>
          </p:nvPr>
        </p:nvGraphicFramePr>
        <p:xfrm>
          <a:off x="6474734" y="2376564"/>
          <a:ext cx="1188548" cy="35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74734" y="2376564"/>
                        <a:ext cx="1188548" cy="35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273F043-5DB6-CF47-2413-0F48A6183A4D}"/>
              </a:ext>
            </a:extLst>
          </p:cNvPr>
          <p:cNvSpPr txBox="1"/>
          <p:nvPr/>
        </p:nvSpPr>
        <p:spPr>
          <a:xfrm>
            <a:off x="3879766" y="2613393"/>
            <a:ext cx="129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78FE815-FD09-61F5-A233-ECCBC0A4F499}"/>
              </a:ext>
            </a:extLst>
          </p:cNvPr>
          <p:cNvSpPr/>
          <p:nvPr/>
        </p:nvSpPr>
        <p:spPr>
          <a:xfrm>
            <a:off x="7445116" y="866052"/>
            <a:ext cx="1585730" cy="42643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BÀN</a:t>
            </a:r>
          </a:p>
        </p:txBody>
      </p:sp>
    </p:spTree>
    <p:extLst>
      <p:ext uri="{BB962C8B-B14F-4D97-AF65-F5344CB8AC3E}">
        <p14:creationId xmlns:p14="http://schemas.microsoft.com/office/powerpoint/2010/main" val="424557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20" grpId="0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32080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362" y="86792"/>
            <a:ext cx="1585729" cy="1078291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713C48-9129-D561-E322-72BEBDE92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12570"/>
              </p:ext>
            </p:extLst>
          </p:nvPr>
        </p:nvGraphicFramePr>
        <p:xfrm>
          <a:off x="798512" y="1894104"/>
          <a:ext cx="3032449" cy="10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536480" imgH="533160" progId="Equation.DSMT4">
                  <p:embed/>
                </p:oleObj>
              </mc:Choice>
              <mc:Fallback>
                <p:oleObj name="Equation" r:id="rId5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512" y="1894104"/>
                        <a:ext cx="3032449" cy="105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2D53F-6441-332F-E641-5A3D84A42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15986"/>
              </p:ext>
            </p:extLst>
          </p:nvPr>
        </p:nvGraphicFramePr>
        <p:xfrm>
          <a:off x="4954990" y="1897317"/>
          <a:ext cx="3697708" cy="11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4990" y="1897317"/>
                        <a:ext cx="3697708" cy="110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949C45-E3B8-156C-59F8-CEB374F8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46875"/>
              </p:ext>
            </p:extLst>
          </p:nvPr>
        </p:nvGraphicFramePr>
        <p:xfrm>
          <a:off x="798512" y="3051079"/>
          <a:ext cx="3218014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752480" imgH="876240" progId="Equation.DSMT4">
                  <p:embed/>
                </p:oleObj>
              </mc:Choice>
              <mc:Fallback>
                <p:oleObj name="Equation" r:id="rId9" imgW="1752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512" y="3051079"/>
                        <a:ext cx="3218014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416C37-E172-C1C2-9D94-0A37F9827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26627"/>
              </p:ext>
            </p:extLst>
          </p:nvPr>
        </p:nvGraphicFramePr>
        <p:xfrm>
          <a:off x="4954990" y="3036100"/>
          <a:ext cx="4098576" cy="166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2158920" imgH="876240" progId="Equation.DSMT4">
                  <p:embed/>
                </p:oleObj>
              </mc:Choice>
              <mc:Fallback>
                <p:oleObj name="Equation" r:id="rId11" imgW="2158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4990" y="3036100"/>
                        <a:ext cx="4098576" cy="166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675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350304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362" y="86792"/>
            <a:ext cx="1585729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3DF9E9-93E4-DCE0-BA6D-BD1B099FB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23731"/>
              </p:ext>
            </p:extLst>
          </p:nvPr>
        </p:nvGraphicFramePr>
        <p:xfrm>
          <a:off x="644567" y="1911725"/>
          <a:ext cx="37020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981080" imgH="1295280" progId="Equation.DSMT4">
                  <p:embed/>
                </p:oleObj>
              </mc:Choice>
              <mc:Fallback>
                <p:oleObj name="Equation" r:id="rId5" imgW="198108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67" y="1911725"/>
                        <a:ext cx="3702050" cy="242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5B1B84-FA8D-A89F-32AA-6F451BC00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4358"/>
              </p:ext>
            </p:extLst>
          </p:nvPr>
        </p:nvGraphicFramePr>
        <p:xfrm>
          <a:off x="4829823" y="1839494"/>
          <a:ext cx="3873500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031840" imgH="1346040" progId="Equation.DSMT4">
                  <p:embed/>
                </p:oleObj>
              </mc:Choice>
              <mc:Fallback>
                <p:oleObj name="Equation" r:id="rId7" imgW="2031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9823" y="1839494"/>
                        <a:ext cx="3873500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675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62330" y="424655"/>
            <a:ext cx="6789336" cy="5222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438150" y="8320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666" y="86792"/>
            <a:ext cx="1718426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A91476-AFDC-E2AF-4B44-854D92094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63096"/>
              </p:ext>
            </p:extLst>
          </p:nvPr>
        </p:nvGraphicFramePr>
        <p:xfrm>
          <a:off x="685799" y="1327884"/>
          <a:ext cx="2566237" cy="49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799" y="1327884"/>
                        <a:ext cx="2566237" cy="49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101879-188D-FFF3-97A1-37E6860EE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76379"/>
              </p:ext>
            </p:extLst>
          </p:nvPr>
        </p:nvGraphicFramePr>
        <p:xfrm>
          <a:off x="685800" y="1806563"/>
          <a:ext cx="3244451" cy="46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806563"/>
                        <a:ext cx="3244451" cy="46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D27AAB-6441-0934-5437-70B15593A317}"/>
              </a:ext>
            </a:extLst>
          </p:cNvPr>
          <p:cNvSpPr txBox="1"/>
          <p:nvPr/>
        </p:nvSpPr>
        <p:spPr>
          <a:xfrm>
            <a:off x="3293022" y="1265619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</a:p>
        </p:txBody>
      </p:sp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D9522-51B3-DE7D-4863-7A287F3069BE}"/>
              </a:ext>
            </a:extLst>
          </p:cNvPr>
          <p:cNvSpPr txBox="1"/>
          <p:nvPr/>
        </p:nvSpPr>
        <p:spPr>
          <a:xfrm>
            <a:off x="3971237" y="173694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81F1CD-6A07-C2D5-1465-245DB94D789D}"/>
              </a:ext>
            </a:extLst>
          </p:cNvPr>
          <p:cNvSpPr txBox="1"/>
          <p:nvPr/>
        </p:nvSpPr>
        <p:spPr>
          <a:xfrm>
            <a:off x="4086688" y="2072452"/>
            <a:ext cx="1298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02D435-E106-CAA1-558E-B88DCD88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38314"/>
              </p:ext>
            </p:extLst>
          </p:nvPr>
        </p:nvGraphicFramePr>
        <p:xfrm>
          <a:off x="661987" y="2540657"/>
          <a:ext cx="2742392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" y="2540657"/>
                        <a:ext cx="2742392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E7C7F2B-9F97-6752-8BB5-9B0A8CCBBAF0}"/>
              </a:ext>
            </a:extLst>
          </p:cNvPr>
          <p:cNvSpPr txBox="1"/>
          <p:nvPr/>
        </p:nvSpPr>
        <p:spPr>
          <a:xfrm>
            <a:off x="858393" y="3052072"/>
            <a:ext cx="5929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857BDF-1B68-6B3F-394C-B12320A9F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2230"/>
              </p:ext>
            </p:extLst>
          </p:nvPr>
        </p:nvGraphicFramePr>
        <p:xfrm>
          <a:off x="685799" y="3508693"/>
          <a:ext cx="7142071" cy="5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3340080" imgH="279360" progId="Equation.DSMT4">
                  <p:embed/>
                </p:oleObj>
              </mc:Choice>
              <mc:Fallback>
                <p:oleObj name="Equation" r:id="rId11" imgW="3340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799" y="3508693"/>
                        <a:ext cx="7142071" cy="5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E57B601-B111-C23D-D995-D1664F0617AC}"/>
              </a:ext>
            </a:extLst>
          </p:cNvPr>
          <p:cNvSpPr txBox="1"/>
          <p:nvPr/>
        </p:nvSpPr>
        <p:spPr>
          <a:xfrm>
            <a:off x="847779" y="4076139"/>
            <a:ext cx="5929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00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F72E8D6-99F8-2678-EEAA-7BA19625F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3096"/>
              </p:ext>
            </p:extLst>
          </p:nvPr>
        </p:nvGraphicFramePr>
        <p:xfrm>
          <a:off x="3330249" y="2558468"/>
          <a:ext cx="2234233" cy="45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0249" y="2558468"/>
                        <a:ext cx="2234233" cy="45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A6524A6-C812-F139-E00D-05C7A4231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29452"/>
              </p:ext>
            </p:extLst>
          </p:nvPr>
        </p:nvGraphicFramePr>
        <p:xfrm>
          <a:off x="5564482" y="2507142"/>
          <a:ext cx="1954675" cy="64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850680" imgH="279360" progId="Equation.DSMT4">
                  <p:embed/>
                </p:oleObj>
              </mc:Choice>
              <mc:Fallback>
                <p:oleObj name="Equation" r:id="rId15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4482" y="2507142"/>
                        <a:ext cx="1954675" cy="640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1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6" grpId="0"/>
      <p:bldP spid="15" grpId="0"/>
      <p:bldP spid="17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85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015494580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23737" y="423329"/>
            <a:ext cx="6789336" cy="5222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438150" y="8320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666" y="86792"/>
            <a:ext cx="1718426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81F1CD-6A07-C2D5-1465-245DB94D789D}"/>
              </a:ext>
            </a:extLst>
          </p:cNvPr>
          <p:cNvSpPr txBox="1"/>
          <p:nvPr/>
        </p:nvSpPr>
        <p:spPr>
          <a:xfrm>
            <a:off x="4153261" y="1323690"/>
            <a:ext cx="129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7C7F2B-9F97-6752-8BB5-9B0A8CCBBAF0}"/>
              </a:ext>
            </a:extLst>
          </p:cNvPr>
          <p:cNvSpPr txBox="1"/>
          <p:nvPr/>
        </p:nvSpPr>
        <p:spPr>
          <a:xfrm>
            <a:off x="766715" y="3426070"/>
            <a:ext cx="7149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57B601-B111-C23D-D995-D1664F0617AC}"/>
              </a:ext>
            </a:extLst>
          </p:cNvPr>
          <p:cNvSpPr txBox="1"/>
          <p:nvPr/>
        </p:nvSpPr>
        <p:spPr>
          <a:xfrm>
            <a:off x="797929" y="4370487"/>
            <a:ext cx="6127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04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.</a:t>
            </a:r>
          </a:p>
        </p:txBody>
      </p:sp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86B380-6B38-D742-7639-BCA2FA09F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76600"/>
              </p:ext>
            </p:extLst>
          </p:nvPr>
        </p:nvGraphicFramePr>
        <p:xfrm>
          <a:off x="693585" y="1599293"/>
          <a:ext cx="3561027" cy="5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585" y="1599293"/>
                        <a:ext cx="3561027" cy="51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F525A9-2CD6-D5D4-0292-AB38C4D0F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0148"/>
              </p:ext>
            </p:extLst>
          </p:nvPr>
        </p:nvGraphicFramePr>
        <p:xfrm>
          <a:off x="797927" y="3840832"/>
          <a:ext cx="4654197" cy="6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999234" imgH="286250" progId="Equation.DSMT4">
                  <p:embed/>
                </p:oleObj>
              </mc:Choice>
              <mc:Fallback>
                <p:oleObj name="Equation" r:id="rId7" imgW="199923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7927" y="3840832"/>
                        <a:ext cx="4654197" cy="6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E685047-E359-36FB-0E8E-E54EDED98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83529"/>
              </p:ext>
            </p:extLst>
          </p:nvPr>
        </p:nvGraphicFramePr>
        <p:xfrm>
          <a:off x="1371111" y="2072836"/>
          <a:ext cx="3244990" cy="46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111" y="2072836"/>
                        <a:ext cx="3244990" cy="46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E260FFF-B905-B9F5-21E3-8762C20FF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85030"/>
              </p:ext>
            </p:extLst>
          </p:nvPr>
        </p:nvGraphicFramePr>
        <p:xfrm>
          <a:off x="1327010" y="2580614"/>
          <a:ext cx="4407680" cy="5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7010" y="2580614"/>
                        <a:ext cx="4407680" cy="51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2A3DCDF-DEE4-1A88-F669-8FE6837B8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8279"/>
              </p:ext>
            </p:extLst>
          </p:nvPr>
        </p:nvGraphicFramePr>
        <p:xfrm>
          <a:off x="1327011" y="3016358"/>
          <a:ext cx="1900966" cy="60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7011" y="3016358"/>
                        <a:ext cx="1900966" cy="60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101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5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91C261-04D7-DD96-EDE1-133090D5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26734"/>
              </p:ext>
            </p:extLst>
          </p:nvPr>
        </p:nvGraphicFramePr>
        <p:xfrm>
          <a:off x="337879" y="965316"/>
          <a:ext cx="4512560" cy="45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793960" imgH="279360" progId="Equation.DSMT4">
                  <p:embed/>
                </p:oleObj>
              </mc:Choice>
              <mc:Fallback>
                <p:oleObj name="Equation" r:id="rId3" imgW="2793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79" y="965316"/>
                        <a:ext cx="4512560" cy="45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B025C8-3D3E-772C-1F32-095667B26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5820"/>
              </p:ext>
            </p:extLst>
          </p:nvPr>
        </p:nvGraphicFramePr>
        <p:xfrm>
          <a:off x="337879" y="1393012"/>
          <a:ext cx="3736032" cy="4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879" y="1393012"/>
                        <a:ext cx="3736032" cy="46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D6F52E-CDEF-139B-ACB2-16FF76DD3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56048"/>
              </p:ext>
            </p:extLst>
          </p:nvPr>
        </p:nvGraphicFramePr>
        <p:xfrm>
          <a:off x="337879" y="1911877"/>
          <a:ext cx="5300921" cy="45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946240" imgH="253800" progId="Equation.DSMT4">
                  <p:embed/>
                </p:oleObj>
              </mc:Choice>
              <mc:Fallback>
                <p:oleObj name="Equation" r:id="rId7" imgW="294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879" y="1911877"/>
                        <a:ext cx="5300921" cy="45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11F3EA-AA6A-D496-D84F-85E3BDFD9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2117"/>
              </p:ext>
            </p:extLst>
          </p:nvPr>
        </p:nvGraphicFramePr>
        <p:xfrm>
          <a:off x="337879" y="2433548"/>
          <a:ext cx="5735049" cy="45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187440" imgH="253800" progId="Equation.DSMT4">
                  <p:embed/>
                </p:oleObj>
              </mc:Choice>
              <mc:Fallback>
                <p:oleObj name="Equation" r:id="rId9" imgW="318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879" y="2433548"/>
                        <a:ext cx="5735049" cy="45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E7CB9B-D835-1259-D14C-06DACA3D7F10}"/>
              </a:ext>
            </a:extLst>
          </p:cNvPr>
          <p:cNvSpPr txBox="1"/>
          <p:nvPr/>
        </p:nvSpPr>
        <p:spPr>
          <a:xfrm>
            <a:off x="3810000" y="279771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91C261-04D7-DD96-EDE1-133090D5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8304"/>
              </p:ext>
            </p:extLst>
          </p:nvPr>
        </p:nvGraphicFramePr>
        <p:xfrm>
          <a:off x="337429" y="1106806"/>
          <a:ext cx="6629399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793960" imgH="279360" progId="Equation.DSMT4">
                  <p:embed/>
                </p:oleObj>
              </mc:Choice>
              <mc:Fallback>
                <p:oleObj name="Equation" r:id="rId3" imgW="27939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91C261-04D7-DD96-EDE1-133090D59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429" y="1106806"/>
                        <a:ext cx="6629399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099F48-DFA3-6F29-2FEF-B4A3B06B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55612"/>
              </p:ext>
            </p:extLst>
          </p:nvPr>
        </p:nvGraphicFramePr>
        <p:xfrm>
          <a:off x="1112838" y="1723629"/>
          <a:ext cx="3358271" cy="142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90036" imgH="591246" progId="Equation.DSMT4">
                  <p:embed/>
                </p:oleObj>
              </mc:Choice>
              <mc:Fallback>
                <p:oleObj name="Equation" r:id="rId5" imgW="1390036" imgH="591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838" y="1723629"/>
                        <a:ext cx="3358271" cy="142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14B47C-CF3B-2077-50A9-57C2CD902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60906"/>
              </p:ext>
            </p:extLst>
          </p:nvPr>
        </p:nvGraphicFramePr>
        <p:xfrm>
          <a:off x="1112838" y="3152775"/>
          <a:ext cx="3422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422360" imgH="279360" progId="Equation.DSMT4">
                  <p:embed/>
                </p:oleObj>
              </mc:Choice>
              <mc:Fallback>
                <p:oleObj name="Equation" r:id="rId7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2838" y="3152775"/>
                        <a:ext cx="3422650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1371600" y="4006993"/>
            <a:ext cx="726912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2417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339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0" name="TextBox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1718627" y="4180090"/>
            <a:ext cx="7239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800" dirty="0"/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EB2F46-697A-D62C-DD37-80782BCCC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16447"/>
              </p:ext>
            </p:extLst>
          </p:nvPr>
        </p:nvGraphicFramePr>
        <p:xfrm>
          <a:off x="359064" y="1059749"/>
          <a:ext cx="421293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60440" imgH="279360" progId="Equation.DSMT4">
                  <p:embed/>
                </p:oleObj>
              </mc:Choice>
              <mc:Fallback>
                <p:oleObj name="Equation" r:id="rId3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64" y="1059749"/>
                        <a:ext cx="4212936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5A7DBC-B38E-8C11-FF83-D8E274F6F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98328"/>
              </p:ext>
            </p:extLst>
          </p:nvPr>
        </p:nvGraphicFramePr>
        <p:xfrm>
          <a:off x="990600" y="1526275"/>
          <a:ext cx="7519754" cy="59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4165560" imgH="330120" progId="Equation.DSMT4">
                  <p:embed/>
                </p:oleObj>
              </mc:Choice>
              <mc:Fallback>
                <p:oleObj name="Equation" r:id="rId5" imgW="4165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526275"/>
                        <a:ext cx="7519754" cy="59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765183-7D79-38D9-DE65-722A4457C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67023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E815F0-E625-CB63-FCC8-3199F0B1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29278"/>
              </p:ext>
            </p:extLst>
          </p:nvPr>
        </p:nvGraphicFramePr>
        <p:xfrm>
          <a:off x="990600" y="2106335"/>
          <a:ext cx="6112951" cy="58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479760" imgH="330120" progId="Equation.DSMT4">
                  <p:embed/>
                </p:oleObj>
              </mc:Choice>
              <mc:Fallback>
                <p:oleObj name="Equation" r:id="rId9" imgW="3479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106335"/>
                        <a:ext cx="6112951" cy="58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4713CA-88F8-501C-152A-CABA0E8E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65481"/>
              </p:ext>
            </p:extLst>
          </p:nvPr>
        </p:nvGraphicFramePr>
        <p:xfrm>
          <a:off x="1017181" y="2656493"/>
          <a:ext cx="5874901" cy="4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958840" imgH="228600" progId="Equation.DSMT4">
                  <p:embed/>
                </p:oleObj>
              </mc:Choice>
              <mc:Fallback>
                <p:oleObj name="Equation" r:id="rId11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181" y="2656493"/>
                        <a:ext cx="5874901" cy="45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72A0CF-076E-19DA-07AC-9FC6D49BA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40802"/>
              </p:ext>
            </p:extLst>
          </p:nvPr>
        </p:nvGraphicFramePr>
        <p:xfrm>
          <a:off x="1049079" y="3110348"/>
          <a:ext cx="2735092" cy="128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460160" imgH="685800" progId="Equation.DSMT4">
                  <p:embed/>
                </p:oleObj>
              </mc:Choice>
              <mc:Fallback>
                <p:oleObj name="Equation" r:id="rId13" imgW="1460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9079" y="3110348"/>
                        <a:ext cx="2735092" cy="128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86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279990" y="2324674"/>
            <a:ext cx="87116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/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765183-7D79-38D9-DE65-722A4457C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76342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65183-7D79-38D9-DE65-722A4457C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2491DD-9A32-0714-B2A6-772FF9D4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52948"/>
              </p:ext>
            </p:extLst>
          </p:nvPr>
        </p:nvGraphicFramePr>
        <p:xfrm>
          <a:off x="304800" y="947311"/>
          <a:ext cx="5867400" cy="50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946240" imgH="253800" progId="Equation.DSMT4">
                  <p:embed/>
                </p:oleObj>
              </mc:Choice>
              <mc:Fallback>
                <p:oleObj name="Equation" r:id="rId5" imgW="294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947311"/>
                        <a:ext cx="5867400" cy="50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37D835-1846-DCF2-D500-ED349E47D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0156"/>
              </p:ext>
            </p:extLst>
          </p:nvPr>
        </p:nvGraphicFramePr>
        <p:xfrm>
          <a:off x="914400" y="1435380"/>
          <a:ext cx="26844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396800" imgH="457200" progId="Equation.DSMT4">
                  <p:embed/>
                </p:oleObj>
              </mc:Choice>
              <mc:Fallback>
                <p:oleObj name="Equation" r:id="rId7" imgW="139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435380"/>
                        <a:ext cx="268446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3DBCCB-39DB-BC9B-16EA-5999A939B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37523"/>
              </p:ext>
            </p:extLst>
          </p:nvPr>
        </p:nvGraphicFramePr>
        <p:xfrm>
          <a:off x="1066800" y="2860743"/>
          <a:ext cx="5602132" cy="4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3187440" imgH="253800" progId="Equation.DSMT4">
                  <p:embed/>
                </p:oleObj>
              </mc:Choice>
              <mc:Fallback>
                <p:oleObj name="Equation" r:id="rId9" imgW="318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860743"/>
                        <a:ext cx="5602132" cy="44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6D17AE-BF65-9906-02CE-CF6B539C0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56623"/>
              </p:ext>
            </p:extLst>
          </p:nvPr>
        </p:nvGraphicFramePr>
        <p:xfrm>
          <a:off x="1701707" y="3241342"/>
          <a:ext cx="280756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600200" imgH="787320" progId="Equation.DSMT4">
                  <p:embed/>
                </p:oleObj>
              </mc:Choice>
              <mc:Fallback>
                <p:oleObj name="Equation" r:id="rId11" imgW="1600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1707" y="3241342"/>
                        <a:ext cx="2807568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CD44D-82EE-435E-1F45-BBBD618361E1}"/>
              </a:ext>
            </a:extLst>
          </p:cNvPr>
          <p:cNvSpPr txBox="1"/>
          <p:nvPr/>
        </p:nvSpPr>
        <p:spPr>
          <a:xfrm>
            <a:off x="356375" y="4589154"/>
            <a:ext cx="86352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2209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3A23DF-4A2E-4EDA-8E2F-0EB9C075E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8140" y="-157623"/>
            <a:ext cx="9462140" cy="5269230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53EA3-FB9D-5BC5-5A55-0A5E067ECD66}"/>
              </a:ext>
            </a:extLst>
          </p:cNvPr>
          <p:cNvSpPr txBox="1"/>
          <p:nvPr/>
        </p:nvSpPr>
        <p:spPr>
          <a:xfrm>
            <a:off x="679130" y="1200150"/>
            <a:ext cx="7467600" cy="29238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y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c+d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“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35AAD8-35F1-BD76-4C77-3756461F03A3}"/>
              </a:ext>
            </a:extLst>
          </p:cNvPr>
          <p:cNvSpPr txBox="1"/>
          <p:nvPr/>
        </p:nvSpPr>
        <p:spPr>
          <a:xfrm>
            <a:off x="2286000" y="290245"/>
            <a:ext cx="48768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347309" y="2050608"/>
              <a:ext cx="1855637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4955051" y="738151"/>
            <a:ext cx="2428466" cy="1061828"/>
            <a:chOff x="6997439" y="2348815"/>
            <a:chExt cx="3237954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712681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2" y="2751137"/>
              <a:ext cx="248622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0" y="-28203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516051" y="934286"/>
            <a:ext cx="7551298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</a:t>
            </a:r>
            <a:endParaRPr lang="en-US" sz="3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511" y="934286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7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730554" y="106793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8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47438" y="179677"/>
            <a:ext cx="248529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</p:txBody>
      </p:sp>
      <p:sp>
        <p:nvSpPr>
          <p:cNvPr id="9" name="Hình chữ nhậ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81057" y="1442673"/>
            <a:ext cx="1579278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lang="vi-VN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493" y="77665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F34735-0440-8028-5419-C42D9DE24329}"/>
              </a:ext>
            </a:extLst>
          </p:cNvPr>
          <p:cNvSpPr txBox="1"/>
          <p:nvPr/>
        </p:nvSpPr>
        <p:spPr>
          <a:xfrm>
            <a:off x="0" y="734629"/>
            <a:ext cx="9144000" cy="30257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54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95964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4695B-46CA-BB91-84D4-3F5617B333E6}"/>
              </a:ext>
            </a:extLst>
          </p:cNvPr>
          <p:cNvSpPr txBox="1"/>
          <p:nvPr/>
        </p:nvSpPr>
        <p:spPr>
          <a:xfrm>
            <a:off x="0" y="742295"/>
            <a:ext cx="9144000" cy="440120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̉o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..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1"/>
          <a:stretch/>
        </p:blipFill>
        <p:spPr>
          <a:xfrm>
            <a:off x="0" y="15587"/>
            <a:ext cx="9213273" cy="5318493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D28F0F-E4EF-6FC7-5627-1140985AE2F0}"/>
              </a:ext>
            </a:extLst>
          </p:cNvPr>
          <p:cNvSpPr txBox="1"/>
          <p:nvPr/>
        </p:nvSpPr>
        <p:spPr>
          <a:xfrm>
            <a:off x="2667000" y="377791"/>
            <a:ext cx="2552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10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719" y="1324769"/>
            <a:ext cx="7152481" cy="333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4</TotalTime>
  <Words>738</Words>
  <Application>Microsoft Office PowerPoint</Application>
  <PresentationFormat>On-screen Show (16:9)</PresentationFormat>
  <Paragraphs>126</Paragraphs>
  <Slides>26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entury Gothic</vt:lpstr>
      <vt:lpstr>Courier New</vt:lpstr>
      <vt:lpstr>Palatino Linotype</vt:lpstr>
      <vt:lpstr>Symbol</vt:lpstr>
      <vt:lpstr>Tahoma</vt:lpstr>
      <vt:lpstr>Times New Roman</vt:lpstr>
      <vt:lpstr>Office Theme</vt:lpstr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339</cp:revision>
  <dcterms:created xsi:type="dcterms:W3CDTF">2021-07-22T17:31:00Z</dcterms:created>
  <dcterms:modified xsi:type="dcterms:W3CDTF">2024-10-15T15:29:09Z</dcterms:modified>
</cp:coreProperties>
</file>